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84022" w:rsidRPr="00E84022" w:rsidRDefault="00E84022" w:rsidP="00E84022">
      <w:pPr>
        <w:rPr>
          <w:b/>
          <w:sz w:val="32"/>
          <w:szCs w:val="32"/>
        </w:rPr>
      </w:pPr>
      <w:r w:rsidRPr="00E84022">
        <w:rPr>
          <w:b/>
          <w:sz w:val="32"/>
          <w:szCs w:val="32"/>
        </w:rPr>
        <w:t>Stege runt ett hörn-med trigonometri</w:t>
      </w:r>
    </w:p>
    <w:p w:rsidR="00E84022" w:rsidRDefault="00E84022" w:rsidP="00E84022">
      <w:r>
        <w:t>I en annan aktivitet behandlade vi ett problem med en stege som skulle flyttas runt ett hörn. I denna aktivitet visar vi hur man kan använda trigonometri för att lösa problemet. Så här lyder problemet:</w:t>
      </w:r>
    </w:p>
    <w:p w:rsidR="002B6D02" w:rsidRPr="00E57E30" w:rsidRDefault="00E84022" w:rsidP="00E84022">
      <w:pPr>
        <w:rPr>
          <w:b/>
        </w:rPr>
      </w:pPr>
      <w:r w:rsidRPr="00E57E30">
        <w:rPr>
          <w:b/>
        </w:rPr>
        <w:t>Konstruktionen på nästa sida visar en stege som ska flyttas runt ett hörn i två korridorer. Vi jobbar här helt symboliskt, dvs vi har inge bestämda värden på de variabler som förekommer. Beteckningar för dessa finns i figuren. Man ska nu bestämma den längsta stegen som ska kunna passera runt hörnet in i den andra korridoren.</w:t>
      </w:r>
    </w:p>
    <w:p w:rsidR="00E84022" w:rsidRDefault="00E84022" w:rsidP="00E84022">
      <w:r>
        <w:t>Här är nu alla beteckningar.</w:t>
      </w:r>
    </w:p>
    <w:p w:rsidR="00E84022" w:rsidRDefault="00E84022" w:rsidP="00E84022">
      <w:r w:rsidRPr="00E84022">
        <w:rPr>
          <w:noProof/>
        </w:rPr>
        <w:drawing>
          <wp:inline distT="0" distB="0" distL="0" distR="0" wp14:anchorId="64BF0590" wp14:editId="41942840">
            <wp:extent cx="3098165" cy="2109470"/>
            <wp:effectExtent l="0" t="0" r="6985" b="5080"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98165" cy="2109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4022" w:rsidRDefault="00E84022" w:rsidP="00E84022">
      <w:pPr>
        <w:rPr>
          <w:rFonts w:cstheme="minorHAnsi"/>
        </w:rPr>
      </w:pPr>
      <w:r>
        <w:t xml:space="preserve">Vi ska nu uttrycka den totala längden som funktion av vinkeln </w:t>
      </w:r>
      <w:r>
        <w:rPr>
          <w:rFonts w:cstheme="minorHAnsi"/>
        </w:rPr>
        <w:t>α. Vi betraktar bredden på korridorerna (x och y) som konstanter.</w:t>
      </w:r>
    </w:p>
    <w:p w:rsidR="00E84022" w:rsidRDefault="00694ECB" w:rsidP="00E84022">
      <w:pPr>
        <w:rPr>
          <w:rFonts w:cstheme="minorHAnsi"/>
        </w:rPr>
      </w:pPr>
      <w:r>
        <w:rPr>
          <w:rFonts w:cstheme="minorHAnsi"/>
        </w:rPr>
        <w:t>Vi deriverar och sätter derivatan lika med noll.</w:t>
      </w:r>
    </w:p>
    <w:p w:rsidR="00E84022" w:rsidRDefault="00E84022" w:rsidP="00E84022">
      <w:bookmarkStart w:id="0" w:name="_GoBack"/>
      <w:r w:rsidRPr="00E84022">
        <w:rPr>
          <w:noProof/>
        </w:rPr>
        <w:drawing>
          <wp:inline distT="0" distB="0" distL="0" distR="0" wp14:anchorId="1CBD9AA9" wp14:editId="5D6CD1A7">
            <wp:extent cx="3098165" cy="2109470"/>
            <wp:effectExtent l="0" t="0" r="6985" b="5080"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098165" cy="2109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E84022" w:rsidRDefault="00E84022" w:rsidP="00E84022">
      <w:r w:rsidRPr="00E84022">
        <w:rPr>
          <w:noProof/>
        </w:rPr>
        <w:drawing>
          <wp:inline distT="0" distB="0" distL="0" distR="0" wp14:anchorId="0DB243CA" wp14:editId="26AD5361">
            <wp:extent cx="3098165" cy="2109470"/>
            <wp:effectExtent l="0" t="0" r="6985" b="5080"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98165" cy="2109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6107" w:rsidRDefault="00006107" w:rsidP="00E84022">
      <w:r>
        <w:t>Vi får här att</w:t>
      </w:r>
    </w:p>
    <w:p w:rsidR="00006107" w:rsidRDefault="00006107" w:rsidP="00E84022">
      <w:r w:rsidRPr="00006107">
        <w:rPr>
          <w:position w:val="-36"/>
        </w:rPr>
        <w:object w:dxaOrig="178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45pt" o:ole="">
            <v:imagedata r:id="rId9" o:title=""/>
          </v:shape>
          <o:OLEObject Type="Embed" ProgID="Equation.DSMT4" ShapeID="_x0000_i1025" DrawAspect="Content" ObjectID="_1585055313" r:id="rId10"/>
        </w:object>
      </w:r>
      <w:r>
        <w:t xml:space="preserve">. Ur figuren nedan ser man att </w:t>
      </w:r>
      <w:r w:rsidR="007814A8">
        <w:t xml:space="preserve">då </w:t>
      </w:r>
      <w:r w:rsidR="008969B8">
        <w:t>också kan</w:t>
      </w:r>
      <w:r>
        <w:t xml:space="preserve"> teckna uttryck för sin(</w:t>
      </w:r>
      <w:r>
        <w:rPr>
          <w:rFonts w:cstheme="minorHAnsi"/>
        </w:rPr>
        <w:t>α</w:t>
      </w:r>
      <w:r>
        <w:t>) och cos(</w:t>
      </w:r>
      <w:r>
        <w:rPr>
          <w:rFonts w:cstheme="minorHAnsi"/>
        </w:rPr>
        <w:t>α</w:t>
      </w:r>
      <w:r>
        <w:t>)</w:t>
      </w:r>
      <w:r w:rsidR="008969B8">
        <w:t>.</w:t>
      </w:r>
    </w:p>
    <w:p w:rsidR="00006107" w:rsidRDefault="00006107" w:rsidP="00E84022">
      <w:r>
        <w:rPr>
          <w:noProof/>
        </w:rPr>
        <w:drawing>
          <wp:inline distT="0" distB="0" distL="0" distR="0" wp14:anchorId="7A4806B1" wp14:editId="6179537B">
            <wp:extent cx="2064967" cy="1743075"/>
            <wp:effectExtent l="19050" t="19050" r="12065" b="9525"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080348" cy="175605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8969B8" w:rsidRDefault="008969B8" w:rsidP="00E84022">
      <w:r>
        <w:t>Om vi nu sätter in uttrycken för sin(</w:t>
      </w:r>
      <w:r>
        <w:rPr>
          <w:rFonts w:cstheme="minorHAnsi"/>
        </w:rPr>
        <w:t>α</w:t>
      </w:r>
      <w:r>
        <w:t>) och cos(</w:t>
      </w:r>
      <w:r>
        <w:rPr>
          <w:rFonts w:cstheme="minorHAnsi"/>
        </w:rPr>
        <w:t>α) i uttrycket för längden får vi ett maffigt uttryck som vi sedan kan förenkla något.</w:t>
      </w:r>
    </w:p>
    <w:p w:rsidR="008969B8" w:rsidRDefault="008969B8" w:rsidP="00E84022">
      <w:r w:rsidRPr="008969B8">
        <w:rPr>
          <w:noProof/>
        </w:rPr>
        <w:drawing>
          <wp:inline distT="0" distB="0" distL="0" distR="0" wp14:anchorId="6A3979FB" wp14:editId="3DB337A0">
            <wp:extent cx="3098165" cy="2109470"/>
            <wp:effectExtent l="0" t="0" r="6985" b="5080"/>
            <wp:docPr id="5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098165" cy="2109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7E30" w:rsidRDefault="00F72E02" w:rsidP="00E84022">
      <w:r>
        <w:t>Vi får samma resultat som i den första aktiviteten om stegen.</w:t>
      </w:r>
    </w:p>
    <w:p w:rsidR="00F72E02" w:rsidRDefault="007814A8" w:rsidP="00E84022">
      <w:r>
        <w:t xml:space="preserve">Nu är det dags att vidare med den avslutande aktiviteten om stegen som ska vridas runt ett hörn. Den heter </w:t>
      </w:r>
      <w:r w:rsidRPr="00815718">
        <w:rPr>
          <w:b/>
          <w:i/>
        </w:rPr>
        <w:t>Spåra stegen</w:t>
      </w:r>
      <w:r>
        <w:t>.</w:t>
      </w:r>
    </w:p>
    <w:sectPr w:rsidR="00F72E02" w:rsidSect="00E84022">
      <w:footerReference w:type="default" r:id="rId13"/>
      <w:pgSz w:w="11906" w:h="16838"/>
      <w:pgMar w:top="720" w:right="720" w:bottom="720" w:left="720" w:header="708" w:footer="708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86A42" w:rsidRDefault="00686A42" w:rsidP="004C7F03">
      <w:pPr>
        <w:spacing w:after="0" w:line="240" w:lineRule="auto"/>
      </w:pPr>
      <w:r>
        <w:separator/>
      </w:r>
    </w:p>
  </w:endnote>
  <w:endnote w:type="continuationSeparator" w:id="0">
    <w:p w:rsidR="00686A42" w:rsidRDefault="00686A42" w:rsidP="004C7F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56660212"/>
      <w:docPartObj>
        <w:docPartGallery w:val="Page Numbers (Bottom of Page)"/>
        <w:docPartUnique/>
      </w:docPartObj>
    </w:sdtPr>
    <w:sdtContent>
      <w:p w:rsidR="004C7F03" w:rsidRDefault="004C7F03" w:rsidP="004C7F03">
        <w:pPr>
          <w:pStyle w:val="Sidfot"/>
          <w:jc w:val="center"/>
        </w:pPr>
        <w:r>
          <w:rPr>
            <w:rFonts w:cstheme="minorHAnsi"/>
          </w:rPr>
          <w:t>©</w:t>
        </w:r>
        <w:r>
          <w:t xml:space="preserve"> Texas Instruments 2018</w:t>
        </w:r>
      </w:p>
      <w:p w:rsidR="004C7F03" w:rsidRDefault="004C7F03" w:rsidP="004C7F03">
        <w:pPr>
          <w:pStyle w:val="Sidfot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86A42" w:rsidRDefault="00686A42" w:rsidP="004C7F03">
      <w:pPr>
        <w:spacing w:after="0" w:line="240" w:lineRule="auto"/>
      </w:pPr>
      <w:r>
        <w:separator/>
      </w:r>
    </w:p>
  </w:footnote>
  <w:footnote w:type="continuationSeparator" w:id="0">
    <w:p w:rsidR="00686A42" w:rsidRDefault="00686A42" w:rsidP="004C7F0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1304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4022"/>
    <w:rsid w:val="00006107"/>
    <w:rsid w:val="001A3A6F"/>
    <w:rsid w:val="002B6D02"/>
    <w:rsid w:val="00381CB4"/>
    <w:rsid w:val="0049624A"/>
    <w:rsid w:val="004C7F03"/>
    <w:rsid w:val="005B6CC8"/>
    <w:rsid w:val="00644A42"/>
    <w:rsid w:val="00686A42"/>
    <w:rsid w:val="00694ECB"/>
    <w:rsid w:val="006B6B99"/>
    <w:rsid w:val="007814A8"/>
    <w:rsid w:val="008105CD"/>
    <w:rsid w:val="0081419D"/>
    <w:rsid w:val="00815718"/>
    <w:rsid w:val="008969B8"/>
    <w:rsid w:val="008F0AC3"/>
    <w:rsid w:val="00CA09F4"/>
    <w:rsid w:val="00E112E0"/>
    <w:rsid w:val="00E57E30"/>
    <w:rsid w:val="00E84022"/>
    <w:rsid w:val="00F72E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F9E294"/>
  <w15:chartTrackingRefBased/>
  <w15:docId w15:val="{990590F5-42E0-4D3C-883B-BAC7F19079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styleId="Platshllartext">
    <w:name w:val="Placeholder Text"/>
    <w:basedOn w:val="Standardstycketeckensnitt"/>
    <w:uiPriority w:val="99"/>
    <w:semiHidden/>
    <w:rsid w:val="00E84022"/>
    <w:rPr>
      <w:color w:val="808080"/>
    </w:rPr>
  </w:style>
  <w:style w:type="paragraph" w:styleId="Sidhuvud">
    <w:name w:val="header"/>
    <w:basedOn w:val="Normal"/>
    <w:link w:val="SidhuvudChar"/>
    <w:uiPriority w:val="99"/>
    <w:unhideWhenUsed/>
    <w:rsid w:val="004C7F0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idhuvudChar">
    <w:name w:val="Sidhuvud Char"/>
    <w:basedOn w:val="Standardstycketeckensnitt"/>
    <w:link w:val="Sidhuvud"/>
    <w:uiPriority w:val="99"/>
    <w:rsid w:val="004C7F03"/>
  </w:style>
  <w:style w:type="paragraph" w:styleId="Sidfot">
    <w:name w:val="footer"/>
    <w:basedOn w:val="Normal"/>
    <w:link w:val="SidfotChar"/>
    <w:uiPriority w:val="99"/>
    <w:unhideWhenUsed/>
    <w:rsid w:val="004C7F0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idfotChar">
    <w:name w:val="Sidfot Char"/>
    <w:basedOn w:val="Standardstycketeckensnitt"/>
    <w:link w:val="Sidfot"/>
    <w:uiPriority w:val="99"/>
    <w:rsid w:val="004C7F0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1</Pages>
  <Words>194</Words>
  <Characters>1029</Characters>
  <Application>Microsoft Office Word</Application>
  <DocSecurity>0</DocSecurity>
  <Lines>8</Lines>
  <Paragraphs>2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ers Sörensen</dc:creator>
  <cp:keywords/>
  <dc:description/>
  <cp:lastModifiedBy>Anders Sörensen</cp:lastModifiedBy>
  <cp:revision>7</cp:revision>
  <dcterms:created xsi:type="dcterms:W3CDTF">2018-04-11T11:10:00Z</dcterms:created>
  <dcterms:modified xsi:type="dcterms:W3CDTF">2018-04-12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